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0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1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2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5217" y="4245031"/>
            <a:ext cx="5367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086</Words>
  <Application>Microsoft Office PowerPoint</Application>
  <PresentationFormat>Custom</PresentationFormat>
  <Paragraphs>100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ustom Design</vt:lpstr>
      <vt:lpstr>Organic</vt:lpstr>
      <vt:lpstr>1_Organic</vt:lpstr>
      <vt:lpstr>6_Organic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97</cp:revision>
  <dcterms:created xsi:type="dcterms:W3CDTF">2021-07-02T10:12:53Z</dcterms:created>
  <dcterms:modified xsi:type="dcterms:W3CDTF">2021-08-17T16:42:01Z</dcterms:modified>
</cp:coreProperties>
</file>